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3574" w:rsidRPr="00EE2426" w:rsidRDefault="00653574" w:rsidP="00653574">
      <w:pPr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Tuần 7</w:t>
      </w:r>
    </w:p>
    <w:p w:rsidR="00653574" w:rsidRPr="00EE2426" w:rsidRDefault="00653574" w:rsidP="0065357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 xml:space="preserve"> CHỦ ĐỀ :</w:t>
      </w:r>
      <w:r>
        <w:rPr>
          <w:rFonts w:ascii="Times New Roman" w:hAnsi="Times New Roman"/>
          <w:b/>
          <w:sz w:val="24"/>
          <w:szCs w:val="24"/>
        </w:rPr>
        <w:t>TỈ LỆ THỨC</w:t>
      </w:r>
    </w:p>
    <w:p w:rsidR="00653574" w:rsidRDefault="00653574" w:rsidP="00653574">
      <w:pPr>
        <w:jc w:val="center"/>
        <w:rPr>
          <w:rFonts w:ascii="Times New Roman" w:hAnsi="Times New Roman"/>
          <w:b/>
          <w:sz w:val="24"/>
          <w:szCs w:val="24"/>
        </w:rPr>
      </w:pPr>
      <w:r w:rsidRPr="00EE2426">
        <w:rPr>
          <w:rFonts w:ascii="Times New Roman" w:hAnsi="Times New Roman"/>
          <w:b/>
          <w:sz w:val="24"/>
          <w:szCs w:val="24"/>
        </w:rPr>
        <w:t>ĐƯỜNG THẲNG VUÔNG GÓC. ĐƯỜNG THẲNG SONG SONG</w:t>
      </w:r>
    </w:p>
    <w:p w:rsidR="005A54A7" w:rsidRDefault="005A54A7" w:rsidP="005A54A7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bookmarkStart w:id="0" w:name="_GoBack"/>
      <w:r>
        <w:rPr>
          <w:rFonts w:ascii="Times New Roman" w:hAnsi="Times New Roman"/>
          <w:sz w:val="24"/>
        </w:rPr>
        <w:t>Ngày dạy :</w:t>
      </w:r>
      <w:r>
        <w:rPr>
          <w:rFonts w:ascii="Times New Roman" w:hAnsi="Times New Roman"/>
          <w:sz w:val="24"/>
        </w:rPr>
        <w:t>22</w:t>
      </w:r>
      <w:r>
        <w:rPr>
          <w:rFonts w:ascii="Times New Roman" w:hAnsi="Times New Roman"/>
          <w:sz w:val="24"/>
        </w:rPr>
        <w:t xml:space="preserve">/10/2020 – </w:t>
      </w:r>
      <w:r>
        <w:rPr>
          <w:rFonts w:ascii="Times New Roman" w:hAnsi="Times New Roman"/>
          <w:sz w:val="24"/>
        </w:rPr>
        <w:t>24</w:t>
      </w:r>
      <w:r>
        <w:rPr>
          <w:rFonts w:ascii="Times New Roman" w:hAnsi="Times New Roman"/>
          <w:sz w:val="24"/>
        </w:rPr>
        <w:t>/10/2020</w:t>
      </w:r>
    </w:p>
    <w:p w:rsidR="005A54A7" w:rsidRDefault="005A54A7" w:rsidP="005A54A7">
      <w:pPr>
        <w:tabs>
          <w:tab w:val="left" w:pos="8610"/>
        </w:tabs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ớp dạy :7A5</w:t>
      </w:r>
    </w:p>
    <w:bookmarkEnd w:id="0"/>
    <w:p w:rsidR="00653574" w:rsidRPr="00EE2426" w:rsidRDefault="00653574" w:rsidP="00653574">
      <w:pPr>
        <w:jc w:val="center"/>
        <w:rPr>
          <w:rFonts w:ascii="Times New Roman" w:hAnsi="Times New Roman"/>
          <w:b/>
          <w:sz w:val="24"/>
          <w:szCs w:val="24"/>
        </w:rPr>
      </w:pPr>
    </w:p>
    <w:p w:rsidR="00653574" w:rsidRPr="00EE2426" w:rsidRDefault="00653574" w:rsidP="00653574">
      <w:pPr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E2426">
        <w:rPr>
          <w:rFonts w:ascii="Times New Roman" w:hAnsi="Times New Roman"/>
          <w:i/>
          <w:color w:val="000000"/>
          <w:sz w:val="24"/>
          <w:szCs w:val="24"/>
        </w:rPr>
        <w:t>Đại số: Luyện tập Số thập phân hữu hạn. Số thập phân vô hạn tuần hoàn. Làm tròn số.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1: Cho số A = </w:t>
      </w:r>
      <w:r w:rsidRPr="00EE2426">
        <w:rPr>
          <w:rFonts w:ascii="Times New Roman" w:hAnsi="Times New Roman"/>
          <w:position w:val="-38"/>
          <w:sz w:val="24"/>
          <w:szCs w:val="24"/>
        </w:rPr>
        <w:object w:dxaOrig="6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40.85pt" o:ole="">
            <v:imagedata r:id="rId6" o:title=""/>
          </v:shape>
          <o:OLEObject Type="Embed" ProgID="Equation.DSMT4" ShapeID="_x0000_i1025" DrawAspect="Content" ObjectID="_1664982338" r:id="rId7"/>
        </w:object>
      </w:r>
      <w:r w:rsidRPr="00EE2426">
        <w:rPr>
          <w:rFonts w:ascii="Times New Roman" w:hAnsi="Times New Roman"/>
          <w:sz w:val="24"/>
          <w:szCs w:val="24"/>
        </w:rPr>
        <w:t xml:space="preserve"> . Hãy điền vào ô vuông một số nguyên tố có 1 chữ số sao cho A là số thập phân hữu hạn? Có mấy cách?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 Dùng dấu ngoặc để chỉ rõ chu kì trong các thương sau đây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8,5 : 3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18,7 : 6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58 : 11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d) 14,2 : 3,33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3: Viết các số thập phân sau dưới dạng phân số tối giản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a) 0,32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b) – 0,124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>c) 1,28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d) – 3,12 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1) </w:t>
      </w:r>
      <w:r w:rsidRPr="00EE2426">
        <w:rPr>
          <w:rFonts w:ascii="Times New Roman" w:hAnsi="Times New Roman"/>
          <w:sz w:val="24"/>
          <w:szCs w:val="24"/>
          <w:u w:val="single"/>
        </w:rPr>
        <w:t>Cần nhớ các số thập phân vô hạn tuần hoàn đặc biệt:</w:t>
      </w:r>
      <w:r w:rsidRPr="00EE2426">
        <w:rPr>
          <w:rFonts w:ascii="Times New Roman" w:hAnsi="Times New Roman"/>
          <w:sz w:val="24"/>
          <w:szCs w:val="24"/>
        </w:rPr>
        <w:t xml:space="preserve"> 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0,(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>
          <v:shape id="_x0000_i1026" type="#_x0000_t75" style="width:11.75pt;height:36pt" o:ole="">
            <v:imagedata r:id="rId8" o:title=""/>
          </v:shape>
          <o:OLEObject Type="Embed" ProgID="Equation.DSMT4" ShapeID="_x0000_i1026" DrawAspect="Content" ObjectID="_1664982339" r:id="rId9"/>
        </w:object>
      </w:r>
      <w:r w:rsidRPr="00EE2426">
        <w:rPr>
          <w:rFonts w:ascii="Times New Roman" w:hAnsi="Times New Roman"/>
          <w:sz w:val="24"/>
          <w:szCs w:val="24"/>
        </w:rPr>
        <w:t xml:space="preserve">; 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0,(0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>
          <v:shape id="_x0000_i1027" type="#_x0000_t75" style="width:17.3pt;height:32.55pt" o:ole="">
            <v:imagedata r:id="rId10" o:title=""/>
          </v:shape>
          <o:OLEObject Type="Embed" ProgID="Equation.DSMT4" ShapeID="_x0000_i1027" DrawAspect="Content" ObjectID="_1664982340" r:id="rId11"/>
        </w:object>
      </w:r>
      <w:r w:rsidRPr="00EE2426">
        <w:rPr>
          <w:rFonts w:ascii="Times New Roman" w:hAnsi="Times New Roman"/>
          <w:sz w:val="24"/>
          <w:szCs w:val="24"/>
        </w:rPr>
        <w:t>;</w:t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</w:r>
      <w:r w:rsidRPr="00EE2426">
        <w:rPr>
          <w:rFonts w:ascii="Times New Roman" w:hAnsi="Times New Roman"/>
          <w:sz w:val="24"/>
          <w:szCs w:val="24"/>
        </w:rPr>
        <w:tab/>
        <w:t xml:space="preserve">0,(001)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520" w:dyaOrig="720">
          <v:shape id="_x0000_i1028" type="#_x0000_t75" style="width:24.25pt;height:32.55pt" o:ole="">
            <v:imagedata r:id="rId12" o:title=""/>
          </v:shape>
          <o:OLEObject Type="Embed" ProgID="Equation.DSMT4" ShapeID="_x0000_i1028" DrawAspect="Content" ObjectID="_1664982341" r:id="rId13"/>
        </w:objec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  <w:u w:val="single"/>
        </w:rPr>
      </w:pPr>
      <w:r w:rsidRPr="00EE2426">
        <w:rPr>
          <w:rFonts w:ascii="Times New Roman" w:hAnsi="Times New Roman"/>
          <w:sz w:val="24"/>
          <w:szCs w:val="24"/>
        </w:rPr>
        <w:t xml:space="preserve">2) </w:t>
      </w:r>
      <w:r w:rsidRPr="00EE2426">
        <w:rPr>
          <w:rFonts w:ascii="Times New Roman" w:hAnsi="Times New Roman"/>
          <w:sz w:val="24"/>
          <w:szCs w:val="24"/>
          <w:u w:val="single"/>
        </w:rPr>
        <w:t>Đối với số thập phân vô hạn tuần hoàn đơn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+ Số thập phân vô hạn tuần hoàn gọi là đơn nếu chu kì bắt đầu ngay sau dấu phẩy. Ví dụ: 0,(32)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 xml:space="preserve">+ Ví dụ: </w:t>
      </w:r>
      <w:r w:rsidRPr="00EE2426">
        <w:rPr>
          <w:rFonts w:ascii="Times New Roman" w:hAnsi="Times New Roman"/>
          <w:sz w:val="24"/>
          <w:szCs w:val="24"/>
        </w:rPr>
        <w:tab/>
        <w:t xml:space="preserve">0,(32) = 0,(01) . 32 = 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>
          <v:shape id="_x0000_i1029" type="#_x0000_t75" style="width:16.6pt;height:31.85pt" o:ole="">
            <v:imagedata r:id="rId10" o:title=""/>
          </v:shape>
          <o:OLEObject Type="Embed" ProgID="Equation.DSMT4" ShapeID="_x0000_i1029" DrawAspect="Content" ObjectID="_1664982342" r:id="rId14"/>
        </w:object>
      </w:r>
      <w:r w:rsidRPr="00EE2426">
        <w:rPr>
          <w:rFonts w:ascii="Times New Roman" w:hAnsi="Times New Roman"/>
          <w:sz w:val="24"/>
          <w:szCs w:val="24"/>
        </w:rPr>
        <w:t xml:space="preserve">. 32 =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380" w:dyaOrig="720">
          <v:shape id="_x0000_i1030" type="#_x0000_t75" style="width:16.6pt;height:31.85pt" o:ole="">
            <v:imagedata r:id="rId15" o:title=""/>
          </v:shape>
          <o:OLEObject Type="Embed" ProgID="Equation.DSMT4" ShapeID="_x0000_i1030" DrawAspect="Content" ObjectID="_1664982343" r:id="rId16"/>
        </w:object>
      </w:r>
      <w:r w:rsidRPr="00EE2426">
        <w:rPr>
          <w:rFonts w:ascii="Times New Roman" w:hAnsi="Times New Roman"/>
          <w:sz w:val="24"/>
          <w:szCs w:val="24"/>
        </w:rPr>
        <w:t xml:space="preserve">; </w:t>
      </w:r>
      <w:r w:rsidRPr="00EE2426">
        <w:rPr>
          <w:rFonts w:ascii="Times New Roman" w:hAnsi="Times New Roman"/>
          <w:sz w:val="24"/>
          <w:szCs w:val="24"/>
        </w:rPr>
        <w:tab/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             1,(3) = 1 + 0,(3) = 1 + 0,(1) 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>
          <v:shape id="_x0000_i1031" type="#_x0000_t75" style="width:9.7pt;height:29.75pt" o:ole="">
            <v:imagedata r:id="rId8" o:title=""/>
          </v:shape>
          <o:OLEObject Type="Embed" ProgID="Equation.DSMT4" ShapeID="_x0000_i1031" DrawAspect="Content" ObjectID="_1664982344" r:id="rId17"/>
        </w:object>
      </w:r>
      <w:r w:rsidRPr="00EE2426">
        <w:rPr>
          <w:rFonts w:ascii="Times New Roman" w:hAnsi="Times New Roman"/>
          <w:sz w:val="24"/>
          <w:szCs w:val="24"/>
        </w:rPr>
        <w:t xml:space="preserve"> 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240" w:dyaOrig="720">
          <v:shape id="_x0000_i1032" type="#_x0000_t75" style="width:9.7pt;height:30.45pt" o:ole="">
            <v:imagedata r:id="rId18" o:title=""/>
          </v:shape>
          <o:OLEObject Type="Embed" ProgID="Equation.DSMT4" ShapeID="_x0000_i1032" DrawAspect="Content" ObjectID="_1664982345" r:id="rId19"/>
        </w:object>
      </w:r>
      <w:r w:rsidRPr="00EE2426">
        <w:rPr>
          <w:rFonts w:ascii="Times New Roman" w:hAnsi="Times New Roman"/>
          <w:sz w:val="24"/>
          <w:szCs w:val="24"/>
        </w:rPr>
        <w:t xml:space="preserve">. 3 = 1 +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760" w:dyaOrig="720">
          <v:shape id="_x0000_i1033" type="#_x0000_t75" style="width:32.55pt;height:30.45pt" o:ole="">
            <v:imagedata r:id="rId20" o:title=""/>
          </v:shape>
          <o:OLEObject Type="Embed" ProgID="Equation.DSMT4" ShapeID="_x0000_i1033" DrawAspect="Content" ObjectID="_1664982346" r:id="rId21"/>
        </w:objec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  <w:u w:val="single"/>
        </w:rPr>
      </w:pPr>
      <w:r w:rsidRPr="00EE2426">
        <w:rPr>
          <w:rFonts w:ascii="Times New Roman" w:hAnsi="Times New Roman"/>
          <w:sz w:val="24"/>
          <w:szCs w:val="24"/>
        </w:rPr>
        <w:t xml:space="preserve">3) </w:t>
      </w:r>
      <w:r w:rsidRPr="00EE2426">
        <w:rPr>
          <w:rFonts w:ascii="Times New Roman" w:hAnsi="Times New Roman"/>
          <w:sz w:val="24"/>
          <w:szCs w:val="24"/>
          <w:u w:val="single"/>
        </w:rPr>
        <w:t>Đối với số thập phân vô hạn tuần hoàn tạp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ab/>
        <w:t>+ Sô thập phân vô hạn tuần hoàn được gọi là tạp nếu chu kì không bát đầu ngay sau đâu phẩy.Ví dụ: 2,3(41).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lastRenderedPageBreak/>
        <w:tab/>
        <w:t xml:space="preserve">+ Ví dụ: 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    2,3(41) 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= 2,3 + 0,0(41)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 = 2,3 +  </w:t>
      </w:r>
      <w:r w:rsidRPr="00EE2426">
        <w:rPr>
          <w:rFonts w:ascii="Times New Roman" w:hAnsi="Times New Roman"/>
          <w:position w:val="-28"/>
          <w:sz w:val="24"/>
          <w:szCs w:val="24"/>
        </w:rPr>
        <w:object w:dxaOrig="4860" w:dyaOrig="720">
          <v:shape id="_x0000_i1034" type="#_x0000_t75" style="width:218.1pt;height:33.25pt" o:ole="">
            <v:imagedata r:id="rId22" o:title=""/>
          </v:shape>
          <o:OLEObject Type="Embed" ProgID="Equation.DSMT4" ShapeID="_x0000_i1034" DrawAspect="Content" ObjectID="_1664982347" r:id="rId23"/>
        </w:object>
      </w:r>
      <w:r w:rsidRPr="00EE2426">
        <w:rPr>
          <w:rFonts w:ascii="Times New Roman" w:hAnsi="Times New Roman"/>
          <w:sz w:val="24"/>
          <w:szCs w:val="24"/>
        </w:rPr>
        <w:t xml:space="preserve"> 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4: Các số sau có bằng nhau không? 0,(31) và 0,3(13) </w:t>
      </w:r>
    </w:p>
    <w:p w:rsidR="00653574" w:rsidRPr="00EE2426" w:rsidRDefault="00653574" w:rsidP="00653574">
      <w:pPr>
        <w:rPr>
          <w:rFonts w:ascii="Times New Roman" w:hAnsi="Times New Roman"/>
          <w:b/>
          <w:i/>
          <w:sz w:val="24"/>
          <w:szCs w:val="24"/>
        </w:rPr>
      </w:pPr>
      <w:r w:rsidRPr="00EE2426">
        <w:rPr>
          <w:rFonts w:ascii="Times New Roman" w:hAnsi="Times New Roman"/>
          <w:b/>
          <w:i/>
          <w:sz w:val="24"/>
          <w:szCs w:val="24"/>
        </w:rPr>
        <w:t>Hình học: Ôn tập chương 1.</w:t>
      </w:r>
    </w:p>
    <w:p w:rsidR="00653574" w:rsidRPr="00EE2426" w:rsidRDefault="00653574" w:rsidP="00653574">
      <w:pPr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1:</w:t>
      </w:r>
      <w:r w:rsidRPr="00EE242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 xml:space="preserve">Cho </w:t>
      </w:r>
      <w:r w:rsidRPr="00EE2426">
        <w:rPr>
          <w:rFonts w:ascii="Times New Roman" w:hAnsi="Times New Roman"/>
          <w:noProof/>
          <w:position w:val="-12"/>
          <w:sz w:val="24"/>
          <w:szCs w:val="24"/>
        </w:rPr>
        <w:object w:dxaOrig="1219" w:dyaOrig="460">
          <v:shape id="_x0000_i1035" type="#_x0000_t75" style="width:60.9pt;height:23.55pt" o:ole="">
            <v:imagedata r:id="rId24" o:title=""/>
          </v:shape>
          <o:OLEObject Type="Embed" ProgID="Equation.DSMT4" ShapeID="_x0000_i1035" DrawAspect="Content" ObjectID="_1664982348" r:id="rId25"/>
        </w:object>
      </w:r>
      <w:r w:rsidRPr="00EE2426">
        <w:rPr>
          <w:rFonts w:ascii="Times New Roman" w:hAnsi="Times New Roman"/>
          <w:sz w:val="24"/>
          <w:szCs w:val="24"/>
        </w:rPr>
        <w:t xml:space="preserve">. Từ điểm A thuộc tia phân giác của </w:t>
      </w:r>
      <w:r w:rsidRPr="00EE2426">
        <w:rPr>
          <w:rFonts w:ascii="Times New Roman" w:hAnsi="Times New Roman"/>
          <w:position w:val="-12"/>
          <w:sz w:val="24"/>
          <w:szCs w:val="24"/>
        </w:rPr>
        <w:object w:dxaOrig="540" w:dyaOrig="460">
          <v:shape id="_x0000_i1036" type="#_x0000_t75" style="width:27pt;height:23.55pt" o:ole="">
            <v:imagedata r:id="rId26" o:title=""/>
          </v:shape>
          <o:OLEObject Type="Embed" ProgID="Equation.DSMT4" ShapeID="_x0000_i1036" DrawAspect="Content" ObjectID="_1664982349" r:id="rId27"/>
        </w:object>
      </w:r>
      <w:r w:rsidRPr="00EE2426">
        <w:rPr>
          <w:rFonts w:ascii="Times New Roman" w:hAnsi="Times New Roman"/>
          <w:sz w:val="24"/>
          <w:szCs w:val="24"/>
        </w:rPr>
        <w:t xml:space="preserve"> vẽ đường thẳng song song Ox cắt Oy ở B và vẽ đường thẳng song song Oy cắt Ox ở C.</w:t>
      </w:r>
    </w:p>
    <w:p w:rsidR="00653574" w:rsidRPr="00EE2426" w:rsidRDefault="00653574" w:rsidP="00653574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Tính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20" w:dyaOrig="400">
          <v:shape id="_x0000_i1037" type="#_x0000_t75" style="width:30.45pt;height:19.4pt" o:ole="">
            <v:imagedata r:id="rId28" o:title=""/>
          </v:shape>
          <o:OLEObject Type="Embed" ProgID="Equation.DSMT4" ShapeID="_x0000_i1037" DrawAspect="Content" ObjectID="_1664982350" r:id="rId29"/>
        </w:object>
      </w:r>
      <w:r w:rsidRPr="00EE2426">
        <w:rPr>
          <w:rFonts w:ascii="Times New Roman" w:hAnsi="Times New Roman"/>
          <w:sz w:val="24"/>
          <w:szCs w:val="24"/>
        </w:rPr>
        <w:t xml:space="preserve"> và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39" w:dyaOrig="400">
          <v:shape id="_x0000_i1038" type="#_x0000_t75" style="width:31.85pt;height:19.4pt" o:ole="">
            <v:imagedata r:id="rId30" o:title=""/>
          </v:shape>
          <o:OLEObject Type="Embed" ProgID="Equation.DSMT4" ShapeID="_x0000_i1038" DrawAspect="Content" ObjectID="_1664982351" r:id="rId31"/>
        </w:object>
      </w:r>
      <w:r w:rsidRPr="00EE2426">
        <w:rPr>
          <w:rFonts w:ascii="Times New Roman" w:hAnsi="Times New Roman"/>
          <w:sz w:val="24"/>
          <w:szCs w:val="24"/>
        </w:rPr>
        <w:t xml:space="preserve"> ?</w:t>
      </w:r>
    </w:p>
    <w:p w:rsidR="00653574" w:rsidRPr="00EE2426" w:rsidRDefault="00653574" w:rsidP="00653574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Tính </w:t>
      </w:r>
      <w:r w:rsidRPr="00EE2426">
        <w:rPr>
          <w:rFonts w:ascii="Times New Roman" w:hAnsi="Times New Roman"/>
          <w:noProof/>
          <w:position w:val="-6"/>
          <w:sz w:val="24"/>
          <w:szCs w:val="24"/>
        </w:rPr>
        <w:object w:dxaOrig="639" w:dyaOrig="400">
          <v:shape id="_x0000_i1039" type="#_x0000_t75" style="width:31.85pt;height:19.4pt" o:ole="">
            <v:imagedata r:id="rId32" o:title=""/>
          </v:shape>
          <o:OLEObject Type="Embed" ProgID="Equation.DSMT4" ShapeID="_x0000_i1039" DrawAspect="Content" ObjectID="_1664982352" r:id="rId33"/>
        </w:object>
      </w:r>
      <w:r w:rsidRPr="00EE2426">
        <w:rPr>
          <w:rFonts w:ascii="Times New Roman" w:hAnsi="Times New Roman"/>
          <w:noProof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 xml:space="preserve">và </w:t>
      </w:r>
      <w:r w:rsidRPr="00EE2426">
        <w:rPr>
          <w:rFonts w:ascii="Times New Roman" w:hAnsi="Times New Roman"/>
          <w:noProof/>
          <w:position w:val="-6"/>
          <w:sz w:val="24"/>
          <w:szCs w:val="24"/>
        </w:rPr>
        <w:object w:dxaOrig="639" w:dyaOrig="400">
          <v:shape id="_x0000_i1040" type="#_x0000_t75" style="width:31.85pt;height:19.4pt" o:ole="">
            <v:imagedata r:id="rId34" o:title=""/>
          </v:shape>
          <o:OLEObject Type="Embed" ProgID="Equation.DSMT4" ShapeID="_x0000_i1040" DrawAspect="Content" ObjectID="_1664982353" r:id="rId35"/>
        </w:object>
      </w:r>
      <w:r w:rsidRPr="00EE2426">
        <w:rPr>
          <w:rFonts w:ascii="Times New Roman" w:hAnsi="Times New Roman"/>
          <w:noProof/>
          <w:sz w:val="24"/>
          <w:szCs w:val="24"/>
        </w:rPr>
        <w:t xml:space="preserve"> </w:t>
      </w:r>
      <w:r w:rsidRPr="00EE2426">
        <w:rPr>
          <w:rFonts w:ascii="Times New Roman" w:hAnsi="Times New Roman"/>
          <w:sz w:val="24"/>
          <w:szCs w:val="24"/>
        </w:rPr>
        <w:t>?</w:t>
      </w:r>
    </w:p>
    <w:p w:rsidR="00653574" w:rsidRPr="00EE2426" w:rsidRDefault="00653574" w:rsidP="00653574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Chứng minh: AO là tia phân giác của </w:t>
      </w:r>
      <w:r w:rsidRPr="00EE2426">
        <w:rPr>
          <w:rFonts w:ascii="Times New Roman" w:hAnsi="Times New Roman"/>
          <w:position w:val="-6"/>
          <w:sz w:val="24"/>
          <w:szCs w:val="24"/>
        </w:rPr>
        <w:object w:dxaOrig="620" w:dyaOrig="400">
          <v:shape id="_x0000_i1041" type="#_x0000_t75" style="width:30.45pt;height:19.4pt" o:ole="">
            <v:imagedata r:id="rId36" o:title=""/>
          </v:shape>
          <o:OLEObject Type="Embed" ProgID="Equation.DSMT4" ShapeID="_x0000_i1041" DrawAspect="Content" ObjectID="_1664982354" r:id="rId37"/>
        </w:object>
      </w:r>
      <w:r w:rsidRPr="00EE2426">
        <w:rPr>
          <w:rFonts w:ascii="Times New Roman" w:hAnsi="Times New Roman"/>
          <w:sz w:val="24"/>
          <w:szCs w:val="24"/>
        </w:rPr>
        <w:t xml:space="preserve"> ?</w: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2: Cho hình vẽ, hãy tìm x.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420258E" wp14:editId="004D888A">
            <wp:simplePos x="0" y="0"/>
            <wp:positionH relativeFrom="column">
              <wp:posOffset>541655</wp:posOffset>
            </wp:positionH>
            <wp:positionV relativeFrom="paragraph">
              <wp:posOffset>132080</wp:posOffset>
            </wp:positionV>
            <wp:extent cx="2052320" cy="1286510"/>
            <wp:effectExtent l="0" t="0" r="5080" b="889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E2426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97BC257" wp14:editId="5BDB63E3">
            <wp:simplePos x="0" y="0"/>
            <wp:positionH relativeFrom="column">
              <wp:posOffset>3418205</wp:posOffset>
            </wp:positionH>
            <wp:positionV relativeFrom="paragraph">
              <wp:posOffset>132080</wp:posOffset>
            </wp:positionV>
            <wp:extent cx="1998980" cy="1286510"/>
            <wp:effectExtent l="0" t="0" r="127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E2426">
        <w:rPr>
          <w:rFonts w:ascii="Times New Roman" w:hAnsi="Times New Roman"/>
          <w:sz w:val="24"/>
          <w:szCs w:val="24"/>
        </w:rPr>
        <w:t xml:space="preserve">                          </w:t>
      </w:r>
    </w:p>
    <w:p w:rsidR="00653574" w:rsidRPr="00EE2426" w:rsidRDefault="00653574" w:rsidP="00653574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ài 3: Cho hình vẽ, hãy chứng minh AB//CD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A93F35B" wp14:editId="68EB8F25">
            <wp:extent cx="2028825" cy="1352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2426">
        <w:rPr>
          <w:rFonts w:ascii="Times New Roman" w:hAnsi="Times New Roman"/>
          <w:sz w:val="24"/>
          <w:szCs w:val="24"/>
        </w:rPr>
        <w:t xml:space="preserve">                            </w:t>
      </w:r>
      <w:r w:rsidRPr="00EE242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FDF7B46" wp14:editId="2B88F76F">
            <wp:extent cx="2076450" cy="13525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850265</wp:posOffset>
                </wp:positionH>
                <wp:positionV relativeFrom="paragraph">
                  <wp:posOffset>364490</wp:posOffset>
                </wp:positionV>
                <wp:extent cx="2952115" cy="1450975"/>
                <wp:effectExtent l="0" t="0" r="635" b="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2115" cy="1450975"/>
                          <a:chOff x="2469" y="9471"/>
                          <a:chExt cx="4649" cy="2285"/>
                        </a:xfrm>
                      </wpg:grpSpPr>
                      <wps:wsp>
                        <wps:cNvPr id="6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9471"/>
                            <a:ext cx="422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9849"/>
                            <a:ext cx="814" cy="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Pr="00071F13" w:rsidRDefault="00653574" w:rsidP="0065357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42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598" y="10363"/>
                            <a:ext cx="34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10363"/>
                            <a:ext cx="360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612" y="10881"/>
                            <a:ext cx="829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Pr="00071F13" w:rsidRDefault="00653574" w:rsidP="0065357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38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4019" y="11239"/>
                            <a:ext cx="579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648" y="9471"/>
                            <a:ext cx="47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6648" y="10817"/>
                            <a:ext cx="47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2469" y="9881"/>
                            <a:ext cx="44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5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2469" y="11239"/>
                            <a:ext cx="452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6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4113" y="9881"/>
                            <a:ext cx="1048" cy="7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7" name="AutoShap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4113" y="10597"/>
                            <a:ext cx="1048" cy="6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66.95pt;margin-top:28.7pt;width:232.45pt;height:114.25pt;z-index:251658240" coordorigin="2469,9471" coordsize="4649,2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27" type="#_x0000_t202" style="position:absolute;left:4019;top:9471;width:422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653574" w:rsidRDefault="00653574" w:rsidP="00653574">
                        <w:r>
                          <w:t>E</w:t>
                        </w:r>
                      </w:p>
                    </w:txbxContent>
                  </v:textbox>
                </v:shape>
                <v:shape id="Text Box 64" o:spid="_x0000_s1028" type="#_x0000_t202" style="position:absolute;left:4441;top:9849;width:814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    <v:textbox>
                    <w:txbxContent>
                      <w:p w:rsidR="00653574" w:rsidRPr="00071F13" w:rsidRDefault="00653574" w:rsidP="00653574">
                        <w:pPr>
                          <w:rPr>
                            <w:vertAlign w:val="superscript"/>
                          </w:rPr>
                        </w:pPr>
                        <w:r>
                          <w:t>42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65" o:spid="_x0000_s1029" type="#_x0000_t202" style="position:absolute;left:4598;top:10363;width:34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EBr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WP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EYQGvwAAANsAAAAPAAAAAAAAAAAAAAAAAJgCAABkcnMvZG93bnJl&#10;di54bWxQSwUGAAAAAAQABAD1AAAAhAMAAAAA&#10;" stroked="f">
                  <v:textbox>
                    <w:txbxContent>
                      <w:p w:rsidR="00653574" w:rsidRDefault="00653574" w:rsidP="00653574">
                        <w:r>
                          <w:t>x</w:t>
                        </w:r>
                      </w:p>
                    </w:txbxContent>
                  </v:textbox>
                </v:shape>
                <v:shape id="Text Box 66" o:spid="_x0000_s1030" type="#_x0000_t202" style="position:absolute;left:5161;top:10363;width:36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0hnc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x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0hncMAAADbAAAADwAAAAAAAAAAAAAAAACYAgAAZHJzL2Rv&#10;d25yZXYueG1sUEsFBgAAAAAEAAQA9QAAAIgDAAAAAA==&#10;" stroked="f">
                  <v:textbox>
                    <w:txbxContent>
                      <w:p w:rsidR="00653574" w:rsidRDefault="00653574" w:rsidP="00653574">
                        <w:r>
                          <w:t>G</w:t>
                        </w:r>
                      </w:p>
                    </w:txbxContent>
                  </v:textbox>
                </v:shape>
                <v:shape id="Text Box 67" o:spid="_x0000_s1031" type="#_x0000_t202" style="position:absolute;left:3612;top:10881;width:829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653574" w:rsidRPr="00071F13" w:rsidRDefault="00653574" w:rsidP="00653574">
                        <w:pPr>
                          <w:rPr>
                            <w:vertAlign w:val="superscript"/>
                          </w:rPr>
                        </w:pPr>
                        <w:r>
                          <w:t>138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68" o:spid="_x0000_s1032" type="#_x0000_t202" style="position:absolute;left:4019;top:11239;width:579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653574" w:rsidRDefault="00653574" w:rsidP="00653574">
                        <w:r>
                          <w:t>F</w:t>
                        </w:r>
                      </w:p>
                    </w:txbxContent>
                  </v:textbox>
                </v:shape>
                <v:shape id="Text Box 69" o:spid="_x0000_s1033" type="#_x0000_t202" style="position:absolute;left:6648;top:9471;width:47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653574" w:rsidRDefault="00653574" w:rsidP="00653574">
                        <w:r>
                          <w:t>a</w:t>
                        </w:r>
                      </w:p>
                    </w:txbxContent>
                  </v:textbox>
                </v:shape>
                <v:shape id="Text Box 70" o:spid="_x0000_s1034" type="#_x0000_t202" style="position:absolute;left:6648;top:10817;width:470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653574" w:rsidRDefault="00653574" w:rsidP="00653574">
                        <w:r>
                          <w:t>b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1" o:spid="_x0000_s1035" type="#_x0000_t32" style="position:absolute;left:2469;top:9881;width:44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<v:shape id="AutoShape 72" o:spid="_x0000_s1036" type="#_x0000_t32" style="position:absolute;left:2469;top:11239;width:4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<v:shape id="AutoShape 73" o:spid="_x0000_s1037" type="#_x0000_t32" style="position:absolute;left:4113;top:9881;width:1048;height:7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<v:shape id="AutoShape 74" o:spid="_x0000_s1038" type="#_x0000_t32" style="position:absolute;left:4113;top:10597;width:1048;height:6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tHgsMAAADbAAAADwAAAGRycy9kb3ducmV2LnhtbESPQYvCMBSE74L/ITzBi6xpPah0jSIL&#10;C4uHBbUHj4/k2Rabl5pka/ffbxYEj8PMfMNsdoNtRU8+NI4V5PMMBLF2puFKQXn+fFuDCBHZYOuY&#10;FPxSgN12PNpgYdyDj9SfYiUShEOBCuoYu0LKoGuyGOauI07e1XmLMUlfSePxkeC2lYssW0qLDaeF&#10;Gjv6qEnfTj9WQXMov8t+do9erw/5xefhfGm1UtPJsH8HEWmIr/Cz/WUUrF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7R4LDAAAA2wAAAA8AAAAAAAAAAAAA&#10;AAAAoQIAAGRycy9kb3ducmV2LnhtbFBLBQYAAAAABAAEAPkAAACRAwAAAAA=&#10;"/>
              </v:group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Bài 4: Cho hình vẽ biết a//b. Hãy tính x?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389380</wp:posOffset>
                </wp:positionH>
                <wp:positionV relativeFrom="paragraph">
                  <wp:posOffset>134620</wp:posOffset>
                </wp:positionV>
                <wp:extent cx="3406140" cy="1640205"/>
                <wp:effectExtent l="0" t="0" r="3810" b="0"/>
                <wp:wrapNone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6140" cy="1640205"/>
                          <a:chOff x="2281" y="12130"/>
                          <a:chExt cx="8233" cy="2583"/>
                        </a:xfrm>
                      </wpg:grpSpPr>
                      <wps:wsp>
                        <wps:cNvPr id="49" name="AutoShap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6727" y="13304"/>
                            <a:ext cx="245" cy="125"/>
                          </a:xfrm>
                          <a:prstGeom prst="bentConnector3">
                            <a:avLst>
                              <a:gd name="adj1" fmla="val 497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50" name="Group 77"/>
                        <wpg:cNvGrpSpPr>
                          <a:grpSpLocks/>
                        </wpg:cNvGrpSpPr>
                        <wpg:grpSpPr bwMode="auto">
                          <a:xfrm>
                            <a:off x="2281" y="12130"/>
                            <a:ext cx="8233" cy="2583"/>
                            <a:chOff x="2551" y="12944"/>
                            <a:chExt cx="8233" cy="2583"/>
                          </a:xfrm>
                        </wpg:grpSpPr>
                        <wps:wsp>
                          <wps:cNvPr id="51" name="AutoShap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39" y="13414"/>
                              <a:ext cx="345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2" name="AutoShap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8" y="13414"/>
                              <a:ext cx="799" cy="7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3" name="AutoShap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97" y="14118"/>
                              <a:ext cx="0" cy="89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4" name="AutoShap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1" y="15010"/>
                              <a:ext cx="446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5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18" y="14118"/>
                              <a:ext cx="36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6" name="AutoShape 83"/>
                          <wps:cNvCnPr>
                            <a:cxnSpLocks noChangeShapeType="1"/>
                          </wps:cNvCnPr>
                          <wps:spPr bwMode="auto">
                            <a:xfrm rot="10800000" flipV="1">
                              <a:off x="6730" y="14854"/>
                              <a:ext cx="267" cy="157"/>
                            </a:xfrm>
                            <a:prstGeom prst="bentConnector3">
                              <a:avLst>
                                <a:gd name="adj1" fmla="val 49815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7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9" y="12944"/>
                              <a:ext cx="329" cy="4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1" y="15104"/>
                              <a:ext cx="407" cy="4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7" y="12944"/>
                              <a:ext cx="439" cy="4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8" y="13727"/>
                              <a:ext cx="470" cy="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3" y="13617"/>
                              <a:ext cx="501" cy="5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8" y="14854"/>
                              <a:ext cx="448" cy="4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Default="00653574" w:rsidP="0065357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5" y="13414"/>
                              <a:ext cx="877" cy="5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Pr="00E01056" w:rsidRDefault="00653574" w:rsidP="00653574">
                                <w:pPr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</w:pPr>
                                <w:r w:rsidRPr="00E01056">
                                  <w:rPr>
                                    <w:sz w:val="16"/>
                                    <w:szCs w:val="16"/>
                                  </w:rPr>
                                  <w:t>140</w:t>
                                </w:r>
                                <w:r w:rsidRPr="00E01056"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8" y="13930"/>
                              <a:ext cx="820" cy="6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653574" w:rsidRPr="00E01056" w:rsidRDefault="00653574" w:rsidP="00653574">
                                <w:pPr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</w:pPr>
                                <w:r w:rsidRPr="00E01056">
                                  <w:rPr>
                                    <w:sz w:val="16"/>
                                    <w:szCs w:val="16"/>
                                  </w:rPr>
                                  <w:t>130</w:t>
                                </w:r>
                                <w:r w:rsidRPr="00E01056">
                                  <w:rPr>
                                    <w:sz w:val="16"/>
                                    <w:szCs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" o:spid="_x0000_s1039" style="position:absolute;margin-left:109.4pt;margin-top:10.6pt;width:268.2pt;height:129.15pt;z-index:251658240" coordorigin="2281,12130" coordsize="8233,2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"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AutoShape 76" o:spid="_x0000_s1040" type="#_x0000_t34" style="position:absolute;left:6727;top:13304;width:245;height:125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dgtcMAAADbAAAADwAAAGRycy9kb3ducmV2LnhtbESPT2sCMRTE70K/Q3gFb5ptEbGrUcqC&#10;fw71oC2en5vnZm3ysmyibr+9EYQeh5n5DTNbdM6KK7Wh9qzgbZiBIC69rrlS8PO9HExAhIis0Xom&#10;BX8UYDF/6c0w1/7GO7ruYyUShEOOCkyMTS5lKA05DEPfECfv5FuHMcm2krrFW4I7K9+zbCwd1pwW&#10;DDZUGCp/9xenoEB7ORzN8ms1WRdbzg52RWerVP+1+5yCiNTF//CzvdEKRh/w+J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3YLXDAAAA2wAAAA8AAAAAAAAAAAAA&#10;AAAAoQIAAGRycy9kb3ducmV2LnhtbFBLBQYAAAAABAAEAPkAAACRAwAAAAA=&#10;" adj="10756"/>
                <v:group id="Group 77" o:spid="_x0000_s1041" style="position:absolute;left:2281;top:12130;width:8233;height:2583" coordorigin="2551,12944" coordsize="8233,25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AutoShape 78" o:spid="_x0000_s1042" type="#_x0000_t32" style="position:absolute;left:2739;top:13414;width:34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5bmxAAAANsAAAAPAAAAAAAAAAAA&#10;AAAAAKECAABkcnMvZG93bnJldi54bWxQSwUGAAAAAAQABAD5AAAAkgMAAAAA&#10;"/>
                  <v:shape id="AutoShape 79" o:spid="_x0000_s1043" type="#_x0000_t32" style="position:absolute;left:6198;top:13414;width:799;height:7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<v:shape id="AutoShape 80" o:spid="_x0000_s1044" type="#_x0000_t32" style="position:absolute;left:6997;top:14118;width:0;height:8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GtCsUAAADbAAAADwAAAAAAAAAA&#10;AAAAAAChAgAAZHJzL2Rvd25yZXYueG1sUEsFBgAAAAAEAAQA+QAAAJMDAAAAAA==&#10;"/>
                  <v:shape id="AutoShape 81" o:spid="_x0000_s1045" type="#_x0000_t32" style="position:absolute;left:2551;top:15010;width:446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1fs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LpC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1fsUAAADbAAAADwAAAAAAAAAA&#10;AAAAAAChAgAAZHJzL2Rvd25yZXYueG1sUEsFBgAAAAAEAAQA+QAAAJMDAAAAAA==&#10;"/>
                  <v:shape id="AutoShape 82" o:spid="_x0000_s1046" type="#_x0000_t32" style="position:absolute;left:7018;top:14118;width:36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<v:shape id="AutoShape 83" o:spid="_x0000_s1047" type="#_x0000_t34" style="position:absolute;left:6730;top:14854;width:267;height:157;rotation:1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W+sMAAADbAAAADwAAAGRycy9kb3ducmV2LnhtbESPS4vCQBCE74L/YWjBm04UlCXrGDQg&#10;eFHWx8Vbb6Y3CZvpCZnJw3+/Iwh7LKrqK2qTDKYSHTWutKxgMY9AEGdWl5wruN8Osw8QziNrrCyT&#10;gic5SLbj0QZjbXu+UHf1uQgQdjEqKLyvYyldVpBBN7c1cfB+bGPQB9nkUjfYB7ip5DKK1tJgyWGh&#10;wJrSgrLfa2sUPJ5ddd6fHsfT18XL9LtvkV2r1HQy7D5BeBr8f/jdPmoFqzW8voQf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ylvrDAAAA2wAAAA8AAAAAAAAAAAAA&#10;AAAAoQIAAGRycy9kb3ducmV2LnhtbFBLBQYAAAAABAAEAPkAAACRAwAAAAA=&#10;" adj="10760"/>
                  <v:shape id="Text Box 84" o:spid="_x0000_s1048" type="#_x0000_t202" style="position:absolute;left:2739;top:12944;width:329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  <v:textbox>
                      <w:txbxContent>
                        <w:p w:rsidR="00653574" w:rsidRDefault="00653574" w:rsidP="00653574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85" o:spid="_x0000_s1049" type="#_x0000_t202" style="position:absolute;left:2551;top:15104;width:40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      <v:textbox>
                      <w:txbxContent>
                        <w:p w:rsidR="00653574" w:rsidRDefault="00653574" w:rsidP="00653574">
                          <w:r>
                            <w:t>z</w:t>
                          </w:r>
                        </w:p>
                      </w:txbxContent>
                    </v:textbox>
                  </v:shape>
                  <v:shape id="Text Box 86" o:spid="_x0000_s1050" type="#_x0000_t202" style="position:absolute;left:6057;top:12944;width:439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  <v:textbox>
                      <w:txbxContent>
                        <w:p w:rsidR="00653574" w:rsidRDefault="00653574" w:rsidP="00653574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87" o:spid="_x0000_s1051" type="#_x0000_t202" style="position:absolute;left:6918;top:13727;width:470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653574" w:rsidRDefault="00653574" w:rsidP="00653574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88" o:spid="_x0000_s1052" type="#_x0000_t202" style="position:absolute;left:10283;top:13617;width:501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<v:textbox>
                      <w:txbxContent>
                        <w:p w:rsidR="00653574" w:rsidRDefault="00653574" w:rsidP="00653574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89" o:spid="_x0000_s1053" type="#_x0000_t202" style="position:absolute;left:7018;top:14854;width:44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  <v:textbox>
                      <w:txbxContent>
                        <w:p w:rsidR="00653574" w:rsidRDefault="00653574" w:rsidP="00653574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90" o:spid="_x0000_s1054" type="#_x0000_t202" style="position:absolute;left:5525;top:13414;width:877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<v:textbox>
                      <w:txbxContent>
                        <w:p w:rsidR="00653574" w:rsidRPr="00E01056" w:rsidRDefault="00653574" w:rsidP="00653574">
                          <w:pPr>
                            <w:rPr>
                              <w:sz w:val="16"/>
                              <w:szCs w:val="16"/>
                              <w:vertAlign w:val="superscript"/>
                            </w:rPr>
                          </w:pPr>
                          <w:r w:rsidRPr="00E01056">
                            <w:rPr>
                              <w:sz w:val="16"/>
                              <w:szCs w:val="16"/>
                            </w:rPr>
                            <w:t>140</w:t>
                          </w:r>
                          <w:r w:rsidRPr="00E01056">
                            <w:rPr>
                              <w:sz w:val="16"/>
                              <w:szCs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055" type="#_x0000_t202" style="position:absolute;left:6198;top:13930;width:820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<v:textbox>
                      <w:txbxContent>
                        <w:p w:rsidR="00653574" w:rsidRPr="00E01056" w:rsidRDefault="00653574" w:rsidP="00653574">
                          <w:pPr>
                            <w:rPr>
                              <w:sz w:val="16"/>
                              <w:szCs w:val="16"/>
                              <w:vertAlign w:val="superscript"/>
                            </w:rPr>
                          </w:pPr>
                          <w:r w:rsidRPr="00E01056">
                            <w:rPr>
                              <w:sz w:val="16"/>
                              <w:szCs w:val="16"/>
                            </w:rPr>
                            <w:t>130</w:t>
                          </w:r>
                          <w:r w:rsidRPr="00E01056">
                            <w:rPr>
                              <w:sz w:val="16"/>
                              <w:szCs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Bài 5: Cho hình vẽ, đường thẳng nào song song với By? Vì sao?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20620</wp:posOffset>
                </wp:positionH>
                <wp:positionV relativeFrom="paragraph">
                  <wp:posOffset>264160</wp:posOffset>
                </wp:positionV>
                <wp:extent cx="2968625" cy="1586230"/>
                <wp:effectExtent l="0" t="0" r="3175" b="0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68625" cy="1586230"/>
                          <a:chOff x="5841" y="12893"/>
                          <a:chExt cx="4675" cy="2498"/>
                        </a:xfrm>
                      </wpg:grpSpPr>
                      <wps:wsp>
                        <wps:cNvPr id="38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6021" y="13269"/>
                            <a:ext cx="302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9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9043" y="13269"/>
                            <a:ext cx="1023" cy="9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" name="AutoShap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8321" y="14262"/>
                            <a:ext cx="1745" cy="6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" name="AutoShap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5841" y="14879"/>
                            <a:ext cx="24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" name="AutoShap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11" y="14262"/>
                            <a:ext cx="39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0066" y="14006"/>
                            <a:ext cx="450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863" y="12893"/>
                            <a:ext cx="436" cy="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231" y="14879"/>
                            <a:ext cx="49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9118" y="13796"/>
                            <a:ext cx="948" cy="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Default="00653574" w:rsidP="00653574">
                              <w:r>
                                <w:t>5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  <w:p w:rsidR="00653574" w:rsidRPr="005F20B0" w:rsidRDefault="00653574" w:rsidP="00653574">
                              <w:r>
                                <w:t>x</w:t>
                              </w:r>
                            </w:p>
                            <w:p w:rsidR="00653574" w:rsidRDefault="00653574" w:rsidP="00653574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:rsidR="00653574" w:rsidRPr="005F20B0" w:rsidRDefault="00653574" w:rsidP="00653574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7645" y="14488"/>
                            <a:ext cx="76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653574" w:rsidRPr="005F20B0" w:rsidRDefault="00653574" w:rsidP="0065357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45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" o:spid="_x0000_s1056" style="position:absolute;left:0;text-align:left;margin-left:190.6pt;margin-top:20.8pt;width:233.75pt;height:124.9pt;z-index:251658240" coordorigin="5841,12893" coordsize="4675,24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">
                <v:shape id="AutoShape 96" o:spid="_x0000_s1057" type="#_x0000_t32" style="position:absolute;left:6021;top:13269;width:30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shape id="AutoShape 97" o:spid="_x0000_s1058" type="#_x0000_t32" style="position:absolute;left:9043;top:13269;width:1023;height:9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<v:shape id="AutoShape 98" o:spid="_x0000_s1059" type="#_x0000_t32" style="position:absolute;left:8321;top:14262;width:1745;height:61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4VS8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+FUvAAAAA2wAAAA8AAAAAAAAAAAAAAAAA&#10;oQIAAGRycy9kb3ducmV2LnhtbFBLBQYAAAAABAAEAPkAAACOAwAAAAA=&#10;"/>
                <v:shape id="AutoShape 99" o:spid="_x0000_s1060" type="#_x0000_t32" style="position:absolute;left:5841;top:14879;width:248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Kw0MMAAADb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ysNDDAAAA2wAAAA8AAAAAAAAAAAAA&#10;AAAAoQIAAGRycy9kb3ducmV2LnhtbFBLBQYAAAAABAAEAPkAAACRAwAAAAA=&#10;"/>
                <v:shape id="AutoShape 100" o:spid="_x0000_s1061" type="#_x0000_t32" style="position:absolute;left:6111;top:14262;width:395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up8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gLqfDAAAA2wAAAA8AAAAAAAAAAAAA&#10;AAAAoQIAAGRycy9kb3ducmV2LnhtbFBLBQYAAAAABAAEAPkAAACRAwAAAAA=&#10;"/>
                <v:shape id="Text Box 101" o:spid="_x0000_s1062" type="#_x0000_t202" style="position:absolute;left:10066;top:14006;width:450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653574" w:rsidRDefault="00653574" w:rsidP="00653574">
                        <w:r>
                          <w:t>B</w:t>
                        </w:r>
                      </w:p>
                    </w:txbxContent>
                  </v:textbox>
                </v:shape>
                <v:shape id="Text Box 102" o:spid="_x0000_s1063" type="#_x0000_t202" style="position:absolute;left:8863;top:12893;width:436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653574" w:rsidRDefault="00653574" w:rsidP="00653574">
                        <w:r>
                          <w:t>A</w:t>
                        </w:r>
                      </w:p>
                    </w:txbxContent>
                  </v:textbox>
                </v:shape>
                <v:shape id="Text Box 103" o:spid="_x0000_s1064" type="#_x0000_t202" style="position:absolute;left:8231;top:14879;width:496;height: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653574" w:rsidRDefault="00653574" w:rsidP="00653574">
                        <w:r>
                          <w:t>C</w:t>
                        </w:r>
                      </w:p>
                    </w:txbxContent>
                  </v:textbox>
                </v:shape>
                <v:shape id="Text Box 104" o:spid="_x0000_s1065" type="#_x0000_t202" style="position:absolute;left:9118;top:13796;width:948;height: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653574" w:rsidRDefault="00653574" w:rsidP="00653574">
                        <w:r>
                          <w:t>50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  <w:p w:rsidR="00653574" w:rsidRPr="005F20B0" w:rsidRDefault="00653574" w:rsidP="00653574">
                        <w:r>
                          <w:t>x</w:t>
                        </w:r>
                      </w:p>
                      <w:p w:rsidR="00653574" w:rsidRDefault="00653574" w:rsidP="00653574">
                        <w:pPr>
                          <w:rPr>
                            <w:vertAlign w:val="superscript"/>
                          </w:rPr>
                        </w:pPr>
                      </w:p>
                      <w:p w:rsidR="00653574" w:rsidRPr="005F20B0" w:rsidRDefault="00653574" w:rsidP="00653574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05" o:spid="_x0000_s1066" type="#_x0000_t202" style="position:absolute;left:7645;top:14488;width:76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653574" w:rsidRPr="005F20B0" w:rsidRDefault="00653574" w:rsidP="00653574">
                        <w:pPr>
                          <w:rPr>
                            <w:vertAlign w:val="superscript"/>
                          </w:rPr>
                        </w:pPr>
                        <w:r>
                          <w:t>145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53574" w:rsidRPr="00EE2426" w:rsidRDefault="00653574" w:rsidP="00653574">
      <w:pPr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 xml:space="preserve">Bài 6: Cho hình vẽ: 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795520</wp:posOffset>
                </wp:positionH>
                <wp:positionV relativeFrom="paragraph">
                  <wp:posOffset>13335</wp:posOffset>
                </wp:positionV>
                <wp:extent cx="646430" cy="347980"/>
                <wp:effectExtent l="0" t="0" r="0" b="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653574" w:rsidRPr="005F20B0" w:rsidRDefault="00653574" w:rsidP="00653574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67" type="#_x0000_t202" style="position:absolute;left:0;text-align:left;margin-left:377.6pt;margin-top:1.05pt;width:50.9pt;height:27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" filled="f" stroked="f">
                <v:textbox>
                  <w:txbxContent>
                    <w:p w:rsidR="00653574" w:rsidRPr="005F20B0" w:rsidRDefault="00653574" w:rsidP="00653574">
                      <w:pPr>
                        <w:rPr>
                          <w:vertAlign w:val="superscript"/>
                        </w:rPr>
                      </w:pPr>
                      <w:r>
                        <w:t>13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EE2426">
        <w:rPr>
          <w:rFonts w:ascii="Times New Roman" w:hAnsi="Times New Roman"/>
          <w:sz w:val="24"/>
          <w:szCs w:val="24"/>
        </w:rPr>
        <w:t>a) Chứng tỏ rằng: Ax//Bz</w:t>
      </w:r>
    </w:p>
    <w:p w:rsidR="00653574" w:rsidRPr="00EE2426" w:rsidRDefault="00653574" w:rsidP="00653574">
      <w:pPr>
        <w:ind w:left="360"/>
        <w:rPr>
          <w:rFonts w:ascii="Times New Roman" w:hAnsi="Times New Roman"/>
          <w:sz w:val="24"/>
          <w:szCs w:val="24"/>
        </w:rPr>
      </w:pPr>
      <w:r w:rsidRPr="00EE2426">
        <w:rPr>
          <w:rFonts w:ascii="Times New Roman" w:hAnsi="Times New Roman"/>
          <w:sz w:val="24"/>
          <w:szCs w:val="24"/>
        </w:rPr>
        <w:t>b) Tìm x để: Bz//Cy</w:t>
      </w:r>
    </w:p>
    <w:p w:rsidR="00653574" w:rsidRPr="00EE2426" w:rsidRDefault="00653574" w:rsidP="00653574">
      <w:pPr>
        <w:jc w:val="center"/>
        <w:rPr>
          <w:rFonts w:ascii="Times New Roman" w:hAnsi="Times New Roman"/>
          <w:sz w:val="24"/>
          <w:szCs w:val="24"/>
        </w:rPr>
      </w:pPr>
    </w:p>
    <w:p w:rsidR="00653574" w:rsidRPr="00E9190E" w:rsidRDefault="00653574" w:rsidP="00653574"/>
    <w:p w:rsidR="001E203B" w:rsidRPr="00653574" w:rsidRDefault="001E203B" w:rsidP="00653574"/>
    <w:sectPr w:rsidR="001E203B" w:rsidRPr="00653574" w:rsidSect="003870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1472D"/>
    <w:multiLevelType w:val="hybridMultilevel"/>
    <w:tmpl w:val="2B48C7FE"/>
    <w:lvl w:ilvl="0" w:tplc="DEB8C7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33277F2"/>
    <w:multiLevelType w:val="hybridMultilevel"/>
    <w:tmpl w:val="91DE6DD4"/>
    <w:lvl w:ilvl="0" w:tplc="C6AC3AF4">
      <w:start w:val="1"/>
      <w:numFmt w:val="lowerLetter"/>
      <w:lvlText w:val="%1)"/>
      <w:lvlJc w:val="left"/>
      <w:pPr>
        <w:ind w:left="1778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246823"/>
    <w:multiLevelType w:val="hybridMultilevel"/>
    <w:tmpl w:val="8496D354"/>
    <w:lvl w:ilvl="0" w:tplc="DCDEF3F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C6743B"/>
    <w:multiLevelType w:val="hybridMultilevel"/>
    <w:tmpl w:val="A97433FC"/>
    <w:lvl w:ilvl="0" w:tplc="CA409D8E">
      <w:start w:val="1"/>
      <w:numFmt w:val="lowerLetter"/>
      <w:lvlText w:val="%1/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1C48A5"/>
    <w:multiLevelType w:val="multilevel"/>
    <w:tmpl w:val="F7EA768E"/>
    <w:lvl w:ilvl="0">
      <w:start w:val="1"/>
      <w:numFmt w:val="lowerLetter"/>
      <w:lvlText w:val="%1/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D54657E"/>
    <w:multiLevelType w:val="hybridMultilevel"/>
    <w:tmpl w:val="9C922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894535"/>
    <w:multiLevelType w:val="hybridMultilevel"/>
    <w:tmpl w:val="666CD49C"/>
    <w:lvl w:ilvl="0" w:tplc="E118E50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0D9"/>
    <w:rsid w:val="00007BCE"/>
    <w:rsid w:val="001E203B"/>
    <w:rsid w:val="00387094"/>
    <w:rsid w:val="004820D9"/>
    <w:rsid w:val="004920D9"/>
    <w:rsid w:val="005A54A7"/>
    <w:rsid w:val="00633EEF"/>
    <w:rsid w:val="00653574"/>
    <w:rsid w:val="006A1C6C"/>
    <w:rsid w:val="00934A04"/>
    <w:rsid w:val="00A443C4"/>
    <w:rsid w:val="00AF7EE5"/>
    <w:rsid w:val="00E51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0D9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920D9"/>
    <w:pPr>
      <w:ind w:left="720"/>
      <w:contextualSpacing/>
    </w:pPr>
    <w:rPr>
      <w:rFonts w:ascii="Times New Roman" w:eastAsia="Calibri" w:hAnsi="Times New Roman"/>
      <w:sz w:val="28"/>
    </w:rPr>
  </w:style>
  <w:style w:type="character" w:customStyle="1" w:styleId="ListParagraphChar">
    <w:name w:val="List Paragraph Char"/>
    <w:link w:val="ListParagraph"/>
    <w:locked/>
    <w:rsid w:val="004920D9"/>
    <w:rPr>
      <w:rFonts w:ascii="Times New Roman" w:eastAsia="Calibri" w:hAnsi="Times New Roman" w:cs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3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20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c</dc:creator>
  <cp:lastModifiedBy>ACER</cp:lastModifiedBy>
  <cp:revision>9</cp:revision>
  <dcterms:created xsi:type="dcterms:W3CDTF">2020-09-27T00:52:00Z</dcterms:created>
  <dcterms:modified xsi:type="dcterms:W3CDTF">2020-10-23T11:18:00Z</dcterms:modified>
</cp:coreProperties>
</file>